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56" r:id="rId3"/>
    <p:sldId id="257" r:id="rId4"/>
    <p:sldId id="264" r:id="rId5"/>
    <p:sldId id="263" r:id="rId6"/>
    <p:sldId id="258" r:id="rId7"/>
    <p:sldId id="260" r:id="rId8"/>
    <p:sldId id="261" r:id="rId9"/>
    <p:sldId id="259" r:id="rId10"/>
    <p:sldId id="262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2787"/>
    <p:restoredTop sz="90929"/>
  </p:normalViewPr>
  <p:slideViewPr>
    <p:cSldViewPr>
      <p:cViewPr>
        <p:scale>
          <a:sx n="75" d="100"/>
          <a:sy n="75" d="100"/>
        </p:scale>
        <p:origin x="59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CAED63-9744-43D3-BBB4-F254A4D26D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2C797-3318-4642-BB38-E998C638AA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380943-78A6-4A06-9DF2-3EFA5C4BC9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3BF6E4-5739-401E-8E4E-CDCCDFC6CA8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4B751-85CF-417D-9AA1-11F6AF1F4A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328A03-5538-459E-B773-28FCF11865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16950-DD22-4E6D-9C1A-E4B3E86DAD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DD4DE-CA65-4650-9A1D-2C8958A391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47CDF5-B89B-4572-8C94-463DB112EB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CDF391-FDBA-40F8-A45E-A6C01B0F82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27764A-43DA-4C4C-B84D-C8140DC8B7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A136984-F038-4AF3-B3F0-18110C89899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png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762000" y="533400"/>
            <a:ext cx="77724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The Laws of Exponents</a:t>
            </a:r>
          </a:p>
        </p:txBody>
      </p:sp>
      <p:pic>
        <p:nvPicPr>
          <p:cNvPr id="11268" name="Picture 4" descr="http://www.loisterms.com/chalkbd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8263" y="2533650"/>
            <a:ext cx="7043737" cy="37830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8747908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#8: </a:t>
            </a:r>
            <a:r>
              <a:rPr lang="en-US" sz="3200" b="1" dirty="0">
                <a:solidFill>
                  <a:srgbClr val="FF3300"/>
                </a:solidFill>
              </a:rPr>
              <a:t>Quotient  Law of Exponents: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en-US" b="1" i="1" dirty="0">
                <a:solidFill>
                  <a:schemeClr val="accent1"/>
                </a:solidFill>
              </a:rPr>
              <a:t>If the quotient of the </a:t>
            </a:r>
          </a:p>
          <a:p>
            <a:r>
              <a:rPr lang="en-US" b="1" i="1" dirty="0">
                <a:solidFill>
                  <a:schemeClr val="accent1"/>
                </a:solidFill>
              </a:rPr>
              <a:t>bases is powered by the same exponent, then the result is both  </a:t>
            </a:r>
          </a:p>
          <a:p>
            <a:r>
              <a:rPr lang="en-US" b="1" i="1" dirty="0">
                <a:solidFill>
                  <a:schemeClr val="accent1"/>
                </a:solidFill>
              </a:rPr>
              <a:t>numerator and denominator , each powered by the given  exponent.</a:t>
            </a:r>
          </a:p>
          <a:p>
            <a:endParaRPr lang="en-US" b="1" dirty="0"/>
          </a:p>
          <a:p>
            <a:endParaRPr lang="en-US" sz="3200" b="1" i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 flipH="1">
          <a:off x="1371600" y="2843213"/>
          <a:ext cx="207963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Chart" r:id="rId3" imgW="6096305" imgH="4067556" progId="MSGraph.Chart.8">
                  <p:embed followColorScheme="full"/>
                </p:oleObj>
              </mc:Choice>
              <mc:Fallback>
                <p:oleObj name="Chart" r:id="rId3" imgW="6096305" imgH="4067556" progId="MSGraph.Chart.8">
                  <p:embed followColorScheme="full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1371600" y="2843213"/>
                        <a:ext cx="207963" cy="406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38400" y="1676400"/>
          <a:ext cx="3429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698400" imgH="495000" progId="Equation.DSMT4">
                  <p:embed/>
                </p:oleObj>
              </mc:Choice>
              <mc:Fallback>
                <p:oleObj name="Equation" r:id="rId5" imgW="6984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4290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7" descr="blackboard ma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90825" y="3768725"/>
            <a:ext cx="5057775" cy="2708275"/>
          </a:xfrm>
          <a:prstGeom prst="rect">
            <a:avLst/>
          </a:prstGeom>
          <a:noFill/>
        </p:spPr>
      </p:pic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CA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81000" y="3641725"/>
            <a:ext cx="26670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So, when I take a  Power of a Quotient, I apply the exponent to all parts of the quotient.</a:t>
            </a:r>
            <a:endParaRPr lang="en-CA">
              <a:latin typeface="Comic Sans MS" pitchFamily="66" charset="0"/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391025" y="4114800"/>
            <a:ext cx="3124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CA" sz="2800" b="1" baseline="30000"/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724400" y="4419600"/>
          <a:ext cx="281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8" imgW="965160" imgH="469800" progId="Equation.3">
                  <p:embed/>
                </p:oleObj>
              </mc:Choice>
              <mc:Fallback>
                <p:oleObj name="Equation" r:id="rId8" imgW="965160" imgH="469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281940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2209800" y="1752600"/>
            <a:ext cx="4038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201" grpId="0" autoUpdateAnimBg="0"/>
      <p:bldP spid="820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609600" y="0"/>
            <a:ext cx="31940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b="1" i="1" u="sng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nent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667000" y="1371600"/>
          <a:ext cx="19081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41200" imgH="279360" progId="Equation.DSMT4">
                  <p:embed/>
                </p:oleObj>
              </mc:Choice>
              <mc:Fallback>
                <p:oleObj name="Equation" r:id="rId3" imgW="2412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1908175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066800" y="2438400"/>
            <a:ext cx="1447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17525" y="2381250"/>
            <a:ext cx="12906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3300"/>
                </a:solidFill>
              </a:rPr>
              <a:t>Power</a:t>
            </a: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 flipH="1" flipV="1">
            <a:off x="3886200" y="2667000"/>
            <a:ext cx="1447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486400" y="3330575"/>
            <a:ext cx="952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accent2"/>
                </a:solidFill>
              </a:rPr>
              <a:t>base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 flipH="1">
            <a:off x="4267200" y="1219200"/>
            <a:ext cx="1371600" cy="685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638800" y="663575"/>
            <a:ext cx="1763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accent1"/>
                </a:solidFill>
              </a:rPr>
              <a:t>exponent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57200" y="4267200"/>
          <a:ext cx="868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3149280" imgH="431640" progId="Equation.DSMT4">
                  <p:embed/>
                </p:oleObj>
              </mc:Choice>
              <mc:Fallback>
                <p:oleObj name="Equation" r:id="rId5" imgW="31492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8686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457200" y="5791200"/>
            <a:ext cx="845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/>
              <a:t>5</a:t>
            </a:r>
            <a:r>
              <a:rPr lang="en-US" sz="3200" b="1" baseline="30000"/>
              <a:t>3</a:t>
            </a:r>
            <a:r>
              <a:rPr lang="en-US" sz="3200" b="1"/>
              <a:t> means 3 factors of 5  or 5 x 5 x 5</a:t>
            </a:r>
            <a:r>
              <a:rPr lang="en-US"/>
              <a:t> </a:t>
            </a: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2" grpId="0" animBg="1"/>
      <p:bldP spid="2053" grpId="0" autoUpdateAnimBg="0"/>
      <p:bldP spid="2055" grpId="0" animBg="1"/>
      <p:bldP spid="2056" grpId="0" autoUpdateAnimBg="0"/>
      <p:bldP spid="2057" grpId="0" animBg="1"/>
      <p:bldP spid="2058" grpId="0" autoUpdateAnimBg="0"/>
      <p:bldP spid="206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65125" y="247650"/>
            <a:ext cx="42814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i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ws of Exponents: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41325" y="857250"/>
            <a:ext cx="8478838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3300"/>
                </a:solidFill>
              </a:rPr>
              <a:t>#1: Exponential form:</a:t>
            </a:r>
            <a:r>
              <a:rPr lang="en-US" b="1">
                <a:solidFill>
                  <a:srgbClr val="FF3300"/>
                </a:solidFill>
              </a:rPr>
              <a:t> </a:t>
            </a:r>
            <a:r>
              <a:rPr lang="en-US" b="1" i="1">
                <a:solidFill>
                  <a:schemeClr val="accent1"/>
                </a:solidFill>
              </a:rPr>
              <a:t>The exponent of a power indicates </a:t>
            </a:r>
          </a:p>
          <a:p>
            <a:r>
              <a:rPr lang="en-US" b="1" i="1">
                <a:solidFill>
                  <a:schemeClr val="accent1"/>
                </a:solidFill>
              </a:rPr>
              <a:t>how many times the base multiplies itself.</a:t>
            </a:r>
            <a:endParaRPr lang="en-US" b="1">
              <a:solidFill>
                <a:srgbClr val="FF330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43000" y="2133600"/>
          <a:ext cx="556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460160" imgH="355320" progId="Equation.DSMT4">
                  <p:embed/>
                </p:oleObj>
              </mc:Choice>
              <mc:Fallback>
                <p:oleObj name="Equation" r:id="rId3" imgW="14601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5562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600200" y="4572000"/>
          <a:ext cx="419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4191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524000" y="35052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  <a:latin typeface="Comic Sans MS" pitchFamily="66" charset="0"/>
              </a:rPr>
              <a:t>n factors of x</a:t>
            </a:r>
            <a:endParaRPr lang="en-CA" sz="3200">
              <a:solidFill>
                <a:srgbClr val="FF3300"/>
              </a:solidFill>
              <a:latin typeface="Comic Sans MS" pitchFamily="66" charset="0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1600200" y="2590800"/>
            <a:ext cx="76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78" grpId="0" autoUpdateAnimBg="0"/>
      <p:bldP spid="30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8610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#2: </a:t>
            </a:r>
            <a:r>
              <a:rPr lang="en-US" sz="3200" b="1" dirty="0">
                <a:solidFill>
                  <a:srgbClr val="FF3300"/>
                </a:solidFill>
              </a:rPr>
              <a:t>Zero  Law of Exponents: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en-US" b="1" i="1" dirty="0">
                <a:solidFill>
                  <a:schemeClr val="accent1"/>
                </a:solidFill>
              </a:rPr>
              <a:t>Any base powered by zero exponent equals one.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657600" y="1066800"/>
          <a:ext cx="281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66800"/>
                        <a:ext cx="2819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3276600" y="1143000"/>
            <a:ext cx="3505200" cy="1143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247" name="Picture 7" descr="C:\My Documents\My Pictures\blackboard man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2590800"/>
            <a:ext cx="6200775" cy="3321050"/>
          </a:xfrm>
          <a:prstGeom prst="rect">
            <a:avLst/>
          </a:prstGeom>
          <a:noFill/>
        </p:spPr>
      </p:pic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CA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391025" y="4114800"/>
            <a:ext cx="3124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CA" sz="2800" b="1" baseline="30000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240338" y="3071813"/>
          <a:ext cx="1770062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6" imgW="571320" imgH="1193760" progId="Equation.3">
                  <p:embed/>
                </p:oleObj>
              </mc:Choice>
              <mc:Fallback>
                <p:oleObj name="Equation" r:id="rId6" imgW="571320" imgH="11937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071813"/>
                        <a:ext cx="1770062" cy="2338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33400" y="2971800"/>
            <a:ext cx="2133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So zero factors of a base equals 1. That makes sense! Every power has a coefficient of 1</a:t>
            </a:r>
            <a:r>
              <a:rPr lang="en-US"/>
              <a:t>.</a:t>
            </a: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6" grpId="0" animBg="1"/>
      <p:bldP spid="1025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875111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#3: </a:t>
            </a:r>
            <a:r>
              <a:rPr lang="en-US" sz="3200" b="1" dirty="0">
                <a:solidFill>
                  <a:srgbClr val="FF3300"/>
                </a:solidFill>
              </a:rPr>
              <a:t>Negative  Law of Exponents: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en-US" b="1" i="1" dirty="0">
                <a:solidFill>
                  <a:schemeClr val="accent1"/>
                </a:solidFill>
              </a:rPr>
              <a:t>If the base is powered </a:t>
            </a:r>
          </a:p>
          <a:p>
            <a:r>
              <a:rPr lang="en-US" b="1" i="1" dirty="0">
                <a:solidFill>
                  <a:schemeClr val="accent1"/>
                </a:solidFill>
              </a:rPr>
              <a:t>by the negative exponent, then the base becomes reciprocal with the</a:t>
            </a:r>
          </a:p>
          <a:p>
            <a:r>
              <a:rPr lang="en-US" b="1" i="1" dirty="0">
                <a:solidFill>
                  <a:schemeClr val="accent1"/>
                </a:solidFill>
              </a:rPr>
              <a:t> positive exponent.</a:t>
            </a:r>
            <a:endParaRPr lang="en-US" sz="3200" b="1" i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429000" y="1295400"/>
          <a:ext cx="2590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2590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276600" y="1295400"/>
            <a:ext cx="2971800" cy="1600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224" name="Picture 8" descr="C:\My Documents\My Pictures\blackboard man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3276600"/>
            <a:ext cx="5943600" cy="3182938"/>
          </a:xfrm>
          <a:prstGeom prst="rect">
            <a:avLst/>
          </a:prstGeom>
          <a:noFill/>
        </p:spPr>
      </p:pic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CA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28600" y="2133600"/>
            <a:ext cx="2895600" cy="451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Comic Sans MS" pitchFamily="66" charset="0"/>
              </a:rPr>
              <a:t>So, when I have a  Negative Exponent, I switch the base to its reciprocal with a Positive Exponent.</a:t>
            </a:r>
          </a:p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Comic Sans MS" pitchFamily="66" charset="0"/>
              </a:rPr>
              <a:t>Ha Ha!</a:t>
            </a:r>
          </a:p>
          <a:p>
            <a:pPr>
              <a:spcBef>
                <a:spcPct val="50000"/>
              </a:spcBef>
            </a:pPr>
            <a:r>
              <a:rPr lang="en-US" sz="2000">
                <a:latin typeface="Comic Sans MS" pitchFamily="66" charset="0"/>
              </a:rPr>
              <a:t>If the base with the negative exponent is in the denominator, it moves to the numerator to lose its negative sign!</a:t>
            </a:r>
          </a:p>
          <a:p>
            <a:pPr>
              <a:spcBef>
                <a:spcPct val="50000"/>
              </a:spcBef>
            </a:pPr>
            <a:endParaRPr lang="en-CA" sz="2000">
              <a:latin typeface="Comic Sans MS" pitchFamily="66" charset="0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4391025" y="4114800"/>
            <a:ext cx="3124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CA" sz="2800" b="1" baseline="30000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257800" y="3657600"/>
          <a:ext cx="2667000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6" imgW="927000" imgH="1041120" progId="Equation.3">
                  <p:embed/>
                </p:oleObj>
              </mc:Choice>
              <mc:Fallback>
                <p:oleObj name="Equation" r:id="rId6" imgW="927000" imgH="10411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57600"/>
                        <a:ext cx="2667000" cy="2306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3" grpId="0" animBg="1"/>
      <p:bldP spid="922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3" name="Picture 17" descr="C:\My Documents\My Pictures\blackboard man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4638" y="2743200"/>
            <a:ext cx="7065962" cy="3781425"/>
          </a:xfrm>
          <a:prstGeom prst="rect">
            <a:avLst/>
          </a:prstGeom>
          <a:noFill/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57200" y="228600"/>
            <a:ext cx="838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#4: </a:t>
            </a:r>
            <a:r>
              <a:rPr lang="en-US" sz="3200" b="1" dirty="0">
                <a:solidFill>
                  <a:srgbClr val="FF3300"/>
                </a:solidFill>
              </a:rPr>
              <a:t>Multiplying Powers: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en-US" b="1" i="1" dirty="0">
                <a:solidFill>
                  <a:schemeClr val="accent1"/>
                </a:solidFill>
              </a:rPr>
              <a:t> If you are multiplying Powers with the same base, KEEP the BASE &amp; ADD the EXPONENTS!</a:t>
            </a:r>
            <a:endParaRPr lang="en-US" b="1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81200" y="1371600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419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1752600" y="1447800"/>
            <a:ext cx="4724400" cy="83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381000" y="2971800"/>
            <a:ext cx="2209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So, I get it! When you multiply Powers, you add the exponents!</a:t>
            </a:r>
            <a:endParaRPr lang="en-CA">
              <a:latin typeface="Comic Sans MS" pitchFamily="66" charset="0"/>
            </a:endParaRPr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633913" y="3802063"/>
          <a:ext cx="3290887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6" imgW="1155600" imgH="457200" progId="Equation.3">
                  <p:embed/>
                </p:oleObj>
              </mc:Choice>
              <mc:Fallback>
                <p:oleObj name="Equation" r:id="rId6" imgW="115560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3802063"/>
                        <a:ext cx="3290887" cy="1287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3" grpId="0" animBg="1"/>
      <p:bldP spid="410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33400" y="228600"/>
            <a:ext cx="8305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#5: </a:t>
            </a:r>
            <a:r>
              <a:rPr lang="en-US" sz="3200" b="1" dirty="0">
                <a:solidFill>
                  <a:srgbClr val="FF3300"/>
                </a:solidFill>
              </a:rPr>
              <a:t>Power of a Power: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en-US" b="1" i="1" dirty="0">
                <a:solidFill>
                  <a:schemeClr val="accent1"/>
                </a:solidFill>
              </a:rPr>
              <a:t>If you are raising a Power to an exponent, you multiply the exponents!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438400" y="1295400"/>
          <a:ext cx="4038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736560" imgH="304560" progId="Equation.DSMT4">
                  <p:embed/>
                </p:oleObj>
              </mc:Choice>
              <mc:Fallback>
                <p:oleObj name="Equation" r:id="rId3" imgW="73656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40386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7" descr="C:\My Documents\My Pictures\blackboard man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05025" y="3238500"/>
            <a:ext cx="6124575" cy="3279775"/>
          </a:xfrm>
          <a:prstGeom prst="rect">
            <a:avLst/>
          </a:prstGeom>
          <a:noFill/>
        </p:spPr>
      </p:pic>
      <p:sp>
        <p:nvSpPr>
          <p:cNvPr id="6152" name="AutoShape 8"/>
          <p:cNvSpPr>
            <a:spLocks noChangeArrowheads="1"/>
          </p:cNvSpPr>
          <p:nvPr/>
        </p:nvSpPr>
        <p:spPr bwMode="auto">
          <a:xfrm>
            <a:off x="533400" y="40386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CA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09600" y="3276600"/>
            <a:ext cx="2133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So, when I take a Power to a power, I multiply the exponents</a:t>
            </a:r>
            <a:endParaRPr lang="en-CA">
              <a:latin typeface="Comic Sans MS" pitchFamily="66" charset="0"/>
            </a:endParaRP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133600" y="1295400"/>
            <a:ext cx="4648200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259263" y="4387850"/>
          <a:ext cx="36655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6" imgW="1002960" imgH="228600" progId="Equation.3">
                  <p:embed/>
                </p:oleObj>
              </mc:Choice>
              <mc:Fallback>
                <p:oleObj name="Equation" r:id="rId6" imgW="100296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4387850"/>
                        <a:ext cx="3665537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53" grpId="0" autoUpdateAnimBg="0"/>
      <p:bldP spid="61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8600" y="206375"/>
            <a:ext cx="85344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#6: </a:t>
            </a:r>
            <a:r>
              <a:rPr lang="en-US" sz="3200" b="1" dirty="0">
                <a:solidFill>
                  <a:srgbClr val="FF3300"/>
                </a:solidFill>
              </a:rPr>
              <a:t>Product Law of Exponents: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en-US" b="1" i="1" dirty="0">
                <a:solidFill>
                  <a:schemeClr val="accent1"/>
                </a:solidFill>
              </a:rPr>
              <a:t>If the product of the bases is powered by the same exponent, then the result is a multiplication of individual factors of the product, each powered by the given  exponent.</a:t>
            </a:r>
          </a:p>
          <a:p>
            <a:endParaRPr lang="en-US" b="1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76400" y="1905000"/>
          <a:ext cx="5105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1054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6" descr="C:\My Documents\My Pictures\blackboard man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86025" y="3505200"/>
            <a:ext cx="5057775" cy="2708275"/>
          </a:xfrm>
          <a:prstGeom prst="rect">
            <a:avLst/>
          </a:prstGeom>
          <a:noFill/>
        </p:spPr>
      </p:pic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CA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256222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So, when I take a  Power of a Product, I apply the exponent to all factors of the product.</a:t>
            </a:r>
            <a:endParaRPr lang="en-CA">
              <a:latin typeface="Comic Sans MS" pitchFamily="66" charset="0"/>
            </a:endParaRP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286250" y="4419600"/>
          <a:ext cx="28765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787320" imgH="228600" progId="Equation.3">
                  <p:embed/>
                </p:oleObj>
              </mc:Choice>
              <mc:Fallback>
                <p:oleObj name="Equation" r:id="rId6" imgW="78732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419600"/>
                        <a:ext cx="2876550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143000" y="1905000"/>
            <a:ext cx="647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6" grpId="0" autoUpdateAnimBg="0"/>
      <p:bldP spid="71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3" name="Picture 13" descr="C:\My Documents\My Pictures\blackboard man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0838" y="3449638"/>
            <a:ext cx="6227762" cy="3332162"/>
          </a:xfrm>
          <a:prstGeom prst="rect">
            <a:avLst/>
          </a:prstGeom>
          <a:noFill/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381000"/>
            <a:ext cx="82454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FF3300"/>
                </a:solidFill>
              </a:rPr>
              <a:t>#7: </a:t>
            </a:r>
            <a:r>
              <a:rPr lang="en-US" sz="3200" b="1" dirty="0">
                <a:solidFill>
                  <a:srgbClr val="FF3300"/>
                </a:solidFill>
              </a:rPr>
              <a:t>Dividing Powers: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en-US" b="1" i="1" dirty="0">
                <a:solidFill>
                  <a:schemeClr val="accent1"/>
                </a:solidFill>
              </a:rPr>
              <a:t>When dividing Powers with the same base, KEEP the BASE &amp; SUBTRACT the EXPONENTS!</a:t>
            </a:r>
            <a:endParaRPr lang="en-US" sz="3200" b="1" i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76400" y="1371600"/>
          <a:ext cx="5715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57150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AutoShape 8"/>
          <p:cNvSpPr>
            <a:spLocks noChangeArrowheads="1"/>
          </p:cNvSpPr>
          <p:nvPr/>
        </p:nvSpPr>
        <p:spPr bwMode="auto">
          <a:xfrm rot="16200000">
            <a:off x="495300" y="4305300"/>
            <a:ext cx="2438400" cy="1905000"/>
          </a:xfrm>
          <a:prstGeom prst="wedgeRectCallout">
            <a:avLst>
              <a:gd name="adj1" fmla="val 10153"/>
              <a:gd name="adj2" fmla="val 98662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/>
          <a:lstStyle/>
          <a:p>
            <a:pPr algn="ctr"/>
            <a:endParaRPr lang="en-CA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57200" y="3662363"/>
            <a:ext cx="2057400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So, I get it! </a:t>
            </a:r>
          </a:p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When you divide Powers, you subtract the exponents!</a:t>
            </a:r>
            <a:endParaRPr lang="en-CA">
              <a:latin typeface="Comic Sans MS" pitchFamily="66" charset="0"/>
            </a:endParaRP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143000" y="1447800"/>
            <a:ext cx="6858000" cy="1676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462463" y="4191000"/>
          <a:ext cx="216693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914400" imgH="634680" progId="Equation.3">
                  <p:embed/>
                </p:oleObj>
              </mc:Choice>
              <mc:Fallback>
                <p:oleObj name="Equation" r:id="rId6" imgW="914400" imgH="6346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4191000"/>
                        <a:ext cx="2166937" cy="1489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9" grpId="0" autoUpdateAnimBg="0"/>
      <p:bldP spid="513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2</TotalTime>
  <Words>401</Words>
  <Application>Microsoft Office PowerPoint</Application>
  <PresentationFormat>On-screen Show (4:3)</PresentationFormat>
  <Paragraphs>3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Comic Sans MS</vt:lpstr>
      <vt:lpstr>Impact</vt:lpstr>
      <vt:lpstr>Times New Roman</vt:lpstr>
      <vt:lpstr>Default Design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VSD 44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mage</dc:creator>
  <cp:lastModifiedBy>Kimberly Schlink</cp:lastModifiedBy>
  <cp:revision>29</cp:revision>
  <dcterms:created xsi:type="dcterms:W3CDTF">2005-02-08T01:22:55Z</dcterms:created>
  <dcterms:modified xsi:type="dcterms:W3CDTF">2015-09-26T17:27:09Z</dcterms:modified>
</cp:coreProperties>
</file>